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344" r:id="rId2"/>
    <p:sldId id="362" r:id="rId3"/>
    <p:sldId id="360" r:id="rId4"/>
    <p:sldId id="349" r:id="rId5"/>
    <p:sldId id="351" r:id="rId6"/>
    <p:sldId id="352" r:id="rId7"/>
    <p:sldId id="353" r:id="rId8"/>
    <p:sldId id="363" r:id="rId9"/>
    <p:sldId id="365" r:id="rId10"/>
    <p:sldId id="364" r:id="rId11"/>
  </p:sldIdLst>
  <p:sldSz cx="12192000" cy="6858000"/>
  <p:notesSz cx="6858000" cy="9144000"/>
  <p:defaultTextStyle>
    <a:defPPr>
      <a:defRPr lang="en-US"/>
    </a:defPPr>
    <a:lvl1pPr marL="0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377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131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y laptop" initials="Ml" lastIdx="1" clrIdx="0">
    <p:extLst>
      <p:ext uri="{19B8F6BF-5375-455C-9EA6-DF929625EA0E}">
        <p15:presenceInfo xmlns:p15="http://schemas.microsoft.com/office/powerpoint/2012/main" userId="My laptop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452" autoAdjust="0"/>
    <p:restoredTop sz="94660"/>
  </p:normalViewPr>
  <p:slideViewPr>
    <p:cSldViewPr snapToGrid="0">
      <p:cViewPr varScale="1">
        <p:scale>
          <a:sx n="80" d="100"/>
          <a:sy n="80" d="100"/>
        </p:scale>
        <p:origin x="318" y="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commentAuthors" Target="commentAuthor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BE3365-E191-4E10-862E-7EA865CC8020}" type="datetimeFigureOut">
              <a:rPr lang="en-US" smtClean="0"/>
              <a:t>12/2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E0FA7DC-1FB4-4DEE-B1BF-0543600150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1427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58737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C3FFAA-6108-4E8B-B644-3C95480BEFC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48E6598-3C5D-4AB1-B398-F468F970506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3B134A9-8E9C-47BE-9799-704370B059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C8C55-DC70-4834-83B4-76CF1E1CF3BC}" type="datetimeFigureOut">
              <a:rPr lang="en-US" smtClean="0"/>
              <a:t>12/2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CA57114-7401-4972-A065-53DF4DB365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B54D923-D0BA-4B92-A815-24051ACC14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1401A-5B20-416F-8565-D7E073B20F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37098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679661-BF4C-4FD0-9D90-41670F28E2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065EF2F-1DAB-491D-9457-7DB7394CD08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6F5341-01D6-47AA-994D-5BE6CE7D3C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C8C55-DC70-4834-83B4-76CF1E1CF3BC}" type="datetimeFigureOut">
              <a:rPr lang="en-US" smtClean="0"/>
              <a:t>12/2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D35EE1A-D709-4CEA-853A-EFA026B0E5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42A4D21-ED6C-4FA7-80C6-A8B4A8B925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1401A-5B20-416F-8565-D7E073B20F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37208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CBD9D85-B3A8-4CC7-8247-82B671EF51B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1" y="365126"/>
            <a:ext cx="2628900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5DD3F9A-CA67-4498-BDF3-099BC7E54D2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1" y="365126"/>
            <a:ext cx="7734300" cy="581183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D36E760-E2B9-4D2B-B275-C34E2053CC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C8C55-DC70-4834-83B4-76CF1E1CF3BC}" type="datetimeFigureOut">
              <a:rPr lang="en-US" smtClean="0"/>
              <a:t>12/2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865EE35-B517-46A2-AAAF-6533817CAA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1CF10D-6025-48BA-824B-3A118C7406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1401A-5B20-416F-8565-D7E073B20F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5300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A2DEA2-4D45-4655-8DEB-5F176C1D82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8A75E3-CE6D-407E-BC51-A140FAAE695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E452D0-0A46-43F4-A989-11A63D0834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C8C55-DC70-4834-83B4-76CF1E1CF3BC}" type="datetimeFigureOut">
              <a:rPr lang="en-US" smtClean="0"/>
              <a:t>12/2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FA1A80E-66CF-49B9-B358-1144561A01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F03358A-FD3A-42AD-8A56-FAF81DD069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1401A-5B20-416F-8565-D7E073B20F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4877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DA4BE7-4DE0-405B-ACFD-57D8BE3B90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80AF3CF-CC7F-48CD-BAB5-42DE1631873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26CDC6-9EF4-4CB6-97ED-D47DFF1703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C8C55-DC70-4834-83B4-76CF1E1CF3BC}" type="datetimeFigureOut">
              <a:rPr lang="en-US" smtClean="0"/>
              <a:t>12/2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22BCA68-7C26-4422-A865-A7D9985689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94D6FE-01CD-4046-9306-2A29AA4F9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1401A-5B20-416F-8565-D7E073B20F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05662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B1B27C-D2AA-45CC-BBF0-81A7F427BD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09C710-D507-404C-A17C-9A891FFB962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0CFF892-D99A-4C04-BE6C-FE6FBD50AE1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E0B5C3F-BDD3-4E0B-8A05-0A78B1834A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C8C55-DC70-4834-83B4-76CF1E1CF3BC}" type="datetimeFigureOut">
              <a:rPr lang="en-US" smtClean="0"/>
              <a:t>12/26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B29BC03-5970-4AA3-944B-3EB3D62C91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050DA83-21F9-4489-8E7E-BB732B9252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1401A-5B20-416F-8565-D7E073B20F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3752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B8B1D7-52E1-49CE-8A19-6C9A8BD380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A87ED99-D6B0-43A5-A285-08B8A3716DA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CBB0BC-96C4-4E92-96DF-17F43AAAB73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5FA561C-17B0-4580-B2AF-233C13B4ED9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624DD5D-D7C2-40CE-9280-D05D5683819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4D15181-00F2-4DE7-96D2-279E7B4956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C8C55-DC70-4834-83B4-76CF1E1CF3BC}" type="datetimeFigureOut">
              <a:rPr lang="en-US" smtClean="0"/>
              <a:t>12/26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218A1CD-66E1-4D22-95C9-DA32BF6640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B59578F-256F-4160-8A45-970A0E4B09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1401A-5B20-416F-8565-D7E073B20F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4533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ED12C4-1BEC-49EE-985B-C750C4FA54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7A7940B-A048-4A18-9794-DF96D72981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C8C55-DC70-4834-83B4-76CF1E1CF3BC}" type="datetimeFigureOut">
              <a:rPr lang="en-US" smtClean="0"/>
              <a:t>12/26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74317AD-20C7-4D43-BAE4-57ED6B7CA6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17A0B8A-5CFD-46FF-8C27-579F748D51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1401A-5B20-416F-8565-D7E073B20F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15675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BE555D0-EDA1-4B7D-AE84-9474402CE1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C8C55-DC70-4834-83B4-76CF1E1CF3BC}" type="datetimeFigureOut">
              <a:rPr lang="en-US" smtClean="0"/>
              <a:t>12/26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C1C813E-CB95-409D-98CB-070F263EE3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A5AB7B-5D69-4679-BA91-9E6202EE04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1401A-5B20-416F-8565-D7E073B20F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55234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708287-C57D-44BD-AB71-A37953D26B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FB1861-BA4A-4488-8206-AD721974B6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0C837E4-4A89-4BB9-ABE9-B5449CEB510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D10CFA-5BF8-4F91-83D3-96E0225748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C8C55-DC70-4834-83B4-76CF1E1CF3BC}" type="datetimeFigureOut">
              <a:rPr lang="en-US" smtClean="0"/>
              <a:t>12/26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9A31404-B16C-45AE-8670-0060691E3F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CDFEBB0-2AC7-499F-881B-F0B1726CAC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1401A-5B20-416F-8565-D7E073B20F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12174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101CA0-9EB2-4807-BE62-2971FBAE48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2358EB1-C620-48EE-8D97-90A236B3CA4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83DF5D0-DF7E-464F-9428-DD4F43C720F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A34EB07-C976-47D5-AF96-15EB614723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C8C55-DC70-4834-83B4-76CF1E1CF3BC}" type="datetimeFigureOut">
              <a:rPr lang="en-US" smtClean="0"/>
              <a:t>12/26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7B4299B-31EF-4EC1-845C-C937B57674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70B75C-F794-4E53-A787-169F569D43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1401A-5B20-416F-8565-D7E073B20F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8516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36AF2F7-9440-498B-8673-CB44E58790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5C90C79-90FA-4C81-8FAD-FF8A3B888CA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0A54AEC-35D3-4C55-AA50-E9A80593BE7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FC8C55-DC70-4834-83B4-76CF1E1CF3BC}" type="datetimeFigureOut">
              <a:rPr lang="en-US" smtClean="0"/>
              <a:t>12/2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42CFA8-6AAD-426F-8ADE-A8FA3FAA32B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626C58-42E2-4A8B-A9B1-91B6900FD88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E1401A-5B20-416F-8565-D7E073B20F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7751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media" Target="../media/media2.mp4"/><Relationship Id="rId7" Type="http://schemas.openxmlformats.org/officeDocument/2006/relationships/image" Target="../media/image7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6.png"/><Relationship Id="rId5" Type="http://schemas.openxmlformats.org/officeDocument/2006/relationships/slideLayout" Target="../slideLayouts/slideLayout7.xml"/><Relationship Id="rId4" Type="http://schemas.openxmlformats.org/officeDocument/2006/relationships/video" Target="../media/media2.mp4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wmf"/><Relationship Id="rId11" Type="http://schemas.openxmlformats.org/officeDocument/2006/relationships/image" Target="../media/image92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BC35F748-31AE-4C11-B7B4-359992A81235}"/>
              </a:ext>
            </a:extLst>
          </p:cNvPr>
          <p:cNvSpPr txBox="1"/>
          <p:nvPr/>
        </p:nvSpPr>
        <p:spPr>
          <a:xfrm>
            <a:off x="-93672" y="3021655"/>
            <a:ext cx="1219199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20 </a:t>
            </a:r>
          </a:p>
          <a:p>
            <a:pPr algn="ctr"/>
            <a:r>
              <a:rPr lang="en-US" sz="4000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U VI VÀ DIỆN TÍCH MỘT SỐ TỨ GIÁC ĐÃ HỌC</a:t>
            </a:r>
          </a:p>
        </p:txBody>
      </p:sp>
    </p:spTree>
    <p:extLst>
      <p:ext uri="{BB962C8B-B14F-4D97-AF65-F5344CB8AC3E}">
        <p14:creationId xmlns:p14="http://schemas.microsoft.com/office/powerpoint/2010/main" val="205238267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Rectangle 143">
            <a:extLst>
              <a:ext uri="{FF2B5EF4-FFF2-40B4-BE49-F238E27FC236}">
                <a16:creationId xmlns:a16="http://schemas.microsoft.com/office/drawing/2014/main" id="{B4E8D780-489A-444C-B054-A7D274DBA74C}"/>
              </a:ext>
            </a:extLst>
          </p:cNvPr>
          <p:cNvSpPr/>
          <p:nvPr/>
        </p:nvSpPr>
        <p:spPr>
          <a:xfrm>
            <a:off x="3352800" y="115669"/>
            <a:ext cx="5867400" cy="646331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3600" b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0" y="985371"/>
                <a:ext cx="12192000" cy="35394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vi-VN" sz="32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 Xem lại các bài tập đã làm trong tiết học.</a:t>
                </a:r>
              </a:p>
              <a:p>
                <a:pPr algn="just"/>
                <a:r>
                  <a:rPr lang="vi-VN" sz="32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 Học thuộc</a:t>
                </a:r>
                <a:r>
                  <a:rPr lang="vi-VN" sz="320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320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vi-VN" sz="320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ông </a:t>
                </a:r>
                <a:r>
                  <a:rPr lang="vi-VN" sz="32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 tính chu vi, diện tích hình bình hành.</a:t>
                </a:r>
                <a:endParaRPr lang="vi-VN" sz="3200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3200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Bài tập: Một mảnh đất hình bình hành có cạnh đáy là </a:t>
                </a:r>
                <a14:m>
                  <m:oMath xmlns:m="http://schemas.openxmlformats.org/officeDocument/2006/math">
                    <m:r>
                      <a:rPr lang="vi-VN" sz="32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7 </m:t>
                    </m:r>
                    <m:r>
                      <a:rPr lang="vi-VN" sz="32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vi-VN" sz="3200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Người ta thu hẹp lại mảnh đất do bằng việc cắt giảm đáy của hình bình hành này khoảng </a:t>
                </a:r>
                <a14:m>
                  <m:oMath xmlns:m="http://schemas.openxmlformats.org/officeDocument/2006/math">
                    <m:r>
                      <a:rPr lang="vi-VN" sz="32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vi-VN" sz="32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vi-VN" sz="3200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ên hình bình hành mới có diện tích nhỏ hơn mảnh đất ban đầu là </a:t>
                </a:r>
                <a14:m>
                  <m:oMath xmlns:m="http://schemas.openxmlformats.org/officeDocument/2006/math">
                    <m:r>
                      <a:rPr lang="vi-VN" sz="32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5 </m:t>
                    </m:r>
                    <m:sSup>
                      <m:sSupPr>
                        <m:ctrlPr>
                          <a:rPr lang="vi-VN" sz="32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p>
                        <m:r>
                          <a:rPr lang="vi-VN" sz="32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3200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Tính diện tích mảnh đất hình bình hành ban đầu. </a:t>
                </a:r>
              </a:p>
              <a:p>
                <a:r>
                  <a:rPr lang="vi-VN" sz="320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vi-VN" sz="3200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ẩn bị bài sau</a:t>
                </a:r>
                <a:r>
                  <a:rPr lang="vi-VN" sz="320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320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 vi,diện tích hình thoi</a:t>
                </a:r>
                <a:r>
                  <a:rPr lang="vi-VN" sz="320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3200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985371"/>
                <a:ext cx="12192000" cy="3539430"/>
              </a:xfrm>
              <a:prstGeom prst="rect">
                <a:avLst/>
              </a:prstGeom>
              <a:blipFill>
                <a:blip r:embed="rId2"/>
                <a:stretch>
                  <a:fillRect l="-1250" t="-2414" b="-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8580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892BD1E4-3D27-44FB-A5FD-BC793EB44911}"/>
              </a:ext>
            </a:extLst>
          </p:cNvPr>
          <p:cNvSpPr/>
          <p:nvPr/>
        </p:nvSpPr>
        <p:spPr>
          <a:xfrm>
            <a:off x="2688772" y="1844039"/>
            <a:ext cx="7217228" cy="2105297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ếng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cm,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6cm</a:t>
            </a:r>
            <a:r>
              <a:rPr lang="en-US" sz="28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ếng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E0AAE207-8E62-4417-9FA9-9F5FE8B0D722}"/>
              </a:ext>
            </a:extLst>
          </p:cNvPr>
          <p:cNvSpPr/>
          <p:nvPr/>
        </p:nvSpPr>
        <p:spPr>
          <a:xfrm>
            <a:off x="2173446" y="4526239"/>
            <a:ext cx="8395493" cy="1384184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ếng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56 : 8 = 7 cm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4A02A5D-84EF-4035-A6E6-02845EC7814D}"/>
              </a:ext>
            </a:extLst>
          </p:cNvPr>
          <p:cNvSpPr txBox="1"/>
          <p:nvPr/>
        </p:nvSpPr>
        <p:spPr>
          <a:xfrm>
            <a:off x="2842260" y="255485"/>
            <a:ext cx="46558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Kiểm</a:t>
            </a:r>
            <a:r>
              <a:rPr lang="en-US" sz="360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 </a:t>
            </a:r>
            <a:r>
              <a:rPr lang="en-US" sz="3600" dirty="0" err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tra</a:t>
            </a:r>
            <a:r>
              <a:rPr lang="en-US" sz="360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 </a:t>
            </a:r>
            <a:r>
              <a:rPr lang="en-US" sz="3600" dirty="0" err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bài</a:t>
            </a:r>
            <a:r>
              <a:rPr lang="en-US" sz="360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 </a:t>
            </a:r>
            <a:r>
              <a:rPr lang="en-US" sz="3600" dirty="0" err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cũ</a:t>
            </a:r>
            <a:r>
              <a:rPr lang="en-US" sz="360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872932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2726EB66-A435-4190-8F8E-AC3399B71AD7}"/>
              </a:ext>
            </a:extLst>
          </p:cNvPr>
          <p:cNvSpPr txBox="1"/>
          <p:nvPr/>
        </p:nvSpPr>
        <p:spPr>
          <a:xfrm>
            <a:off x="659752" y="68119"/>
            <a:ext cx="10872496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Chu vi,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o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7E7F0459-B92E-4483-A9C3-87EA5F5F6EC8}"/>
              </a:ext>
            </a:extLst>
          </p:cNvPr>
          <p:cNvSpPr txBox="1"/>
          <p:nvPr/>
        </p:nvSpPr>
        <p:spPr>
          <a:xfrm>
            <a:off x="974967" y="728150"/>
            <a:ext cx="10872496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Chu vi,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8A77EF55-124A-4CDC-A1A7-8901A16643AE}"/>
              </a:ext>
            </a:extLst>
          </p:cNvPr>
          <p:cNvSpPr/>
          <p:nvPr/>
        </p:nvSpPr>
        <p:spPr>
          <a:xfrm>
            <a:off x="200223" y="4475995"/>
            <a:ext cx="6661507" cy="1810419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C377365-448C-4791-9D6D-2B1597531D61}"/>
              </a:ext>
            </a:extLst>
          </p:cNvPr>
          <p:cNvSpPr txBox="1"/>
          <p:nvPr/>
        </p:nvSpPr>
        <p:spPr>
          <a:xfrm>
            <a:off x="801279" y="1332806"/>
            <a:ext cx="6023728" cy="13075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ắ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u vi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?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9A4FA5E9-72AE-4BFA-A26A-E7B1CB664A3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695" y="1406254"/>
            <a:ext cx="657664" cy="105523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B0D7321-B2E7-4780-9E1B-8BD0944B5C1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1963" y="672810"/>
            <a:ext cx="5150715" cy="2380582"/>
          </a:xfrm>
          <a:prstGeom prst="rect">
            <a:avLst/>
          </a:prstGeom>
        </p:spPr>
      </p:pic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61D205BF-C703-4AC0-A454-9CD8DB7AD722}"/>
              </a:ext>
            </a:extLst>
          </p:cNvPr>
          <p:cNvSpPr/>
          <p:nvPr/>
        </p:nvSpPr>
        <p:spPr>
          <a:xfrm>
            <a:off x="200223" y="3243823"/>
            <a:ext cx="6620979" cy="1055235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3(SGK/98):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u vi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cm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cm</a:t>
            </a:r>
          </a:p>
          <a:p>
            <a:pPr algn="ctr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26B2A78-EBC2-43FD-8B53-76FAB438F529}"/>
              </a:ext>
            </a:extLst>
          </p:cNvPr>
          <p:cNvSpPr txBox="1"/>
          <p:nvPr/>
        </p:nvSpPr>
        <p:spPr>
          <a:xfrm>
            <a:off x="659752" y="4475995"/>
            <a:ext cx="603315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Chu vi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2.(3 + 5) = 2 . 8 = 16 (cm)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968E935-ED2A-4F3C-A522-7C5477A7010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1259" y="2750546"/>
            <a:ext cx="3765290" cy="23273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9500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7" grpId="0" animBg="1"/>
      <p:bldP spid="13" grpId="0"/>
      <p:bldP spid="15" grpId="0" animBg="1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2726EB66-A435-4190-8F8E-AC3399B71AD7}"/>
              </a:ext>
            </a:extLst>
          </p:cNvPr>
          <p:cNvSpPr txBox="1"/>
          <p:nvPr/>
        </p:nvSpPr>
        <p:spPr>
          <a:xfrm>
            <a:off x="557023" y="57791"/>
            <a:ext cx="10872496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Chu vi,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o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7E7F0459-B92E-4483-A9C3-87EA5F5F6EC8}"/>
              </a:ext>
            </a:extLst>
          </p:cNvPr>
          <p:cNvSpPr txBox="1"/>
          <p:nvPr/>
        </p:nvSpPr>
        <p:spPr>
          <a:xfrm>
            <a:off x="762481" y="529451"/>
            <a:ext cx="10872496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Chu vi,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1" name="chuan video hinh dong hbh (online-video-cutter.com)">
            <a:hlinkClick r:id="" action="ppaction://media"/>
            <a:extLst>
              <a:ext uri="{FF2B5EF4-FFF2-40B4-BE49-F238E27FC236}">
                <a16:creationId xmlns:a16="http://schemas.microsoft.com/office/drawing/2014/main" id="{25331387-4B2C-44E7-854A-A54FA3CFEAB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792365" y="3287396"/>
            <a:ext cx="5705654" cy="3293508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F9CD596B-3B59-4191-AD62-15FCF5490E7B}"/>
              </a:ext>
            </a:extLst>
          </p:cNvPr>
          <p:cNvSpPr/>
          <p:nvPr/>
        </p:nvSpPr>
        <p:spPr>
          <a:xfrm>
            <a:off x="0" y="1721114"/>
            <a:ext cx="6966408" cy="1970528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 1: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ình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8B7A8C80-8789-4904-A7FF-C75F18169777}"/>
              </a:ext>
            </a:extLst>
          </p:cNvPr>
          <p:cNvSpPr/>
          <p:nvPr/>
        </p:nvSpPr>
        <p:spPr>
          <a:xfrm>
            <a:off x="0" y="3817852"/>
            <a:ext cx="6966408" cy="2968227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 2: So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o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036F0D5A-4670-442F-89C3-CD1B97BB5944}"/>
              </a:ext>
            </a:extLst>
          </p:cNvPr>
          <p:cNvSpPr/>
          <p:nvPr/>
        </p:nvSpPr>
        <p:spPr>
          <a:xfrm>
            <a:off x="7098384" y="1065230"/>
            <a:ext cx="5093616" cy="187593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8HS/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; 2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Đồng hồ đếm ngược 3 phút có âm thanh - 3 minute Countdown Timer">
            <a:hlinkClick r:id="" action="ppaction://media"/>
            <a:extLst>
              <a:ext uri="{FF2B5EF4-FFF2-40B4-BE49-F238E27FC236}">
                <a16:creationId xmlns:a16="http://schemas.microsoft.com/office/drawing/2014/main" id="{DFFEF186-3166-4457-BDE4-D9BC40B438C0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0608159" y="16868"/>
            <a:ext cx="1498999" cy="843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9695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52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181232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2726EB66-A435-4190-8F8E-AC3399B71AD7}"/>
              </a:ext>
            </a:extLst>
          </p:cNvPr>
          <p:cNvSpPr txBox="1"/>
          <p:nvPr/>
        </p:nvSpPr>
        <p:spPr>
          <a:xfrm>
            <a:off x="604157" y="472949"/>
            <a:ext cx="10872496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Chu vi,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o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7E7F0459-B92E-4483-A9C3-87EA5F5F6EC8}"/>
              </a:ext>
            </a:extLst>
          </p:cNvPr>
          <p:cNvSpPr txBox="1"/>
          <p:nvPr/>
        </p:nvSpPr>
        <p:spPr>
          <a:xfrm>
            <a:off x="919372" y="1134935"/>
            <a:ext cx="10872496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Chu vi,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F98EF99-8A60-4890-AEED-DDB45485843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527" y="2953540"/>
            <a:ext cx="9970301" cy="239106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2AEDF2D-A55E-4419-89F5-5BE0DC6A9E1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695" y="1406254"/>
            <a:ext cx="657664" cy="105523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2340481-022C-4888-9634-DCCB8E3E39FB}"/>
              </a:ext>
            </a:extLst>
          </p:cNvPr>
          <p:cNvSpPr txBox="1"/>
          <p:nvPr/>
        </p:nvSpPr>
        <p:spPr>
          <a:xfrm>
            <a:off x="604157" y="2068240"/>
            <a:ext cx="10622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</a:p>
        </p:txBody>
      </p:sp>
    </p:spTree>
    <p:extLst>
      <p:ext uri="{BB962C8B-B14F-4D97-AF65-F5344CB8AC3E}">
        <p14:creationId xmlns:p14="http://schemas.microsoft.com/office/powerpoint/2010/main" val="3436023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94DD3D6A-8784-4FC0-944D-E1DA24802150}"/>
              </a:ext>
            </a:extLst>
          </p:cNvPr>
          <p:cNvSpPr/>
          <p:nvPr/>
        </p:nvSpPr>
        <p:spPr>
          <a:xfrm>
            <a:off x="411480" y="536864"/>
            <a:ext cx="10879702" cy="1330036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5: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315BFB5-94B3-46C1-A203-7771B777BE9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30268" y="2586832"/>
            <a:ext cx="4561732" cy="2652745"/>
          </a:xfrm>
          <a:prstGeom prst="rect">
            <a:avLst/>
          </a:prstGeom>
        </p:spPr>
      </p:pic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B1A7D779-C4D4-48C8-9632-BC55ED2B75AF}"/>
              </a:ext>
            </a:extLst>
          </p:cNvPr>
          <p:cNvSpPr/>
          <p:nvPr/>
        </p:nvSpPr>
        <p:spPr>
          <a:xfrm>
            <a:off x="411480" y="3048693"/>
            <a:ext cx="6941399" cy="1330036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. 30 = 600 (cm</a:t>
            </a:r>
            <a:r>
              <a:rPr lang="en-US" sz="28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baseline="30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2354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94DD3D6A-8784-4FC0-944D-E1DA24802150}"/>
              </a:ext>
            </a:extLst>
          </p:cNvPr>
          <p:cNvSpPr/>
          <p:nvPr/>
        </p:nvSpPr>
        <p:spPr>
          <a:xfrm>
            <a:off x="124690" y="157202"/>
            <a:ext cx="7694363" cy="3746526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T2(SGK/99):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2m</a:t>
            </a:r>
          </a:p>
          <a:p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0m</a:t>
            </a:r>
          </a:p>
          <a:p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ự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b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MCN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ỏ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50 000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ỏ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0 000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ỏ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8D37F58-DBDB-4C82-90CF-2454381BE54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0339" y="516928"/>
            <a:ext cx="4543501" cy="2673927"/>
          </a:xfrm>
          <a:prstGeom prst="rect">
            <a:avLst/>
          </a:prstGeom>
        </p:spPr>
      </p:pic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C7E31D5C-35F9-4EAC-97B8-67F19D7C7AE6}"/>
              </a:ext>
            </a:extLst>
          </p:cNvPr>
          <p:cNvSpPr/>
          <p:nvPr/>
        </p:nvSpPr>
        <p:spPr>
          <a:xfrm>
            <a:off x="1598009" y="4026871"/>
            <a:ext cx="8995981" cy="2673927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2. 10 = 120 m</a:t>
            </a:r>
            <a:r>
              <a:rPr lang="en-US" sz="28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6 . 10 = 60 m</a:t>
            </a:r>
            <a:r>
              <a:rPr lang="en-US" sz="28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ỏ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20 – 60 = 60 m</a:t>
            </a:r>
            <a:r>
              <a:rPr lang="en-US" sz="28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60 . 50.000 = 3 000 000 đ</a:t>
            </a:r>
          </a:p>
          <a:p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 trả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ỏ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60 . 40 000 = 2 400 000đ</a:t>
            </a:r>
          </a:p>
        </p:txBody>
      </p:sp>
    </p:spTree>
    <p:extLst>
      <p:ext uri="{BB962C8B-B14F-4D97-AF65-F5344CB8AC3E}">
        <p14:creationId xmlns:p14="http://schemas.microsoft.com/office/powerpoint/2010/main" val="2601384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D7C85AB7-4E3B-4271-8A7B-AA311F4A4B4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34004" y="137866"/>
            <a:ext cx="1485938" cy="1117153"/>
          </a:xfrm>
          <a:prstGeom prst="rect">
            <a:avLst/>
          </a:prstGeom>
        </p:spPr>
      </p:pic>
      <p:sp>
        <p:nvSpPr>
          <p:cNvPr id="53" name="Rectangle 52">
            <a:extLst>
              <a:ext uri="{FF2B5EF4-FFF2-40B4-BE49-F238E27FC236}">
                <a16:creationId xmlns:a16="http://schemas.microsoft.com/office/drawing/2014/main" id="{40096707-D91F-4336-A2ED-71E00679E7F9}"/>
              </a:ext>
            </a:extLst>
          </p:cNvPr>
          <p:cNvSpPr/>
          <p:nvPr/>
        </p:nvSpPr>
        <p:spPr>
          <a:xfrm>
            <a:off x="-1" y="582591"/>
            <a:ext cx="7340253" cy="1477328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0"/>
                  <a:lumOff val="100000"/>
                  <a:alpha val="0"/>
                </a:schemeClr>
              </a:gs>
              <a:gs pos="56000">
                <a:schemeClr val="bg1">
                  <a:alpha val="59000"/>
                  <a:lumMod val="20000"/>
                  <a:lumOff val="80000"/>
                </a:schemeClr>
              </a:gs>
              <a:gs pos="100000">
                <a:srgbClr val="F8FEB0">
                  <a:alpha val="37000"/>
                  <a:lumMod val="0"/>
                  <a:lumOff val="100000"/>
                </a:srgbClr>
              </a:gs>
            </a:gsLst>
            <a:lin ang="2700000" scaled="1"/>
            <a:tileRect/>
          </a:gradFill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just"/>
            <a:r>
              <a:rPr lang="vi-VN" sz="3000" spc="-9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Một mảnh bìa hình bình hành diện tích              , có độ một cạnh là     cm và chiều cao ứng với cạnh còn lại là          . Tính chu vi mảnh bìa đó?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6F4B4EB1-E5EF-4E18-A7A7-7D37C7EC4A6C}"/>
              </a:ext>
            </a:extLst>
          </p:cNvPr>
          <p:cNvSpPr/>
          <p:nvPr/>
        </p:nvSpPr>
        <p:spPr>
          <a:xfrm>
            <a:off x="0" y="59371"/>
            <a:ext cx="348519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just"/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2800" b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ng:</a:t>
            </a:r>
            <a:endParaRPr lang="en-US" sz="2800" b="1" cap="none" spc="0" dirty="0">
              <a:ln/>
              <a:solidFill>
                <a:srgbClr val="0000FF"/>
              </a:solidFill>
              <a:effectLst/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011051" y="1204587"/>
          <a:ext cx="355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5320" imgH="304560" progId="Equation.DSMT4">
                  <p:embed/>
                </p:oleObj>
              </mc:Choice>
              <mc:Fallback>
                <p:oleObj name="Equation" r:id="rId3" imgW="355320" imgH="30456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11051" y="1204587"/>
                        <a:ext cx="355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5844977" y="530820"/>
          <a:ext cx="1155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55600" imgH="507960" progId="Equation.DSMT4">
                  <p:embed/>
                </p:oleObj>
              </mc:Choice>
              <mc:Fallback>
                <p:oleObj name="Equation" r:id="rId5" imgW="1155600" imgH="50796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44977" y="530820"/>
                        <a:ext cx="11557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2266864" y="1642998"/>
          <a:ext cx="609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09480" imgH="317160" progId="Equation.DSMT4">
                  <p:embed/>
                </p:oleObj>
              </mc:Choice>
              <mc:Fallback>
                <p:oleObj name="Equation" r:id="rId7" imgW="609480" imgH="31716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6864" y="1642998"/>
                        <a:ext cx="609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7970066" y="935774"/>
            <a:ext cx="3240881" cy="1242849"/>
            <a:chOff x="6324600" y="3124201"/>
            <a:chExt cx="3240881" cy="1242849"/>
          </a:xfrm>
        </p:grpSpPr>
        <p:grpSp>
          <p:nvGrpSpPr>
            <p:cNvPr id="35" name="Group 4"/>
            <p:cNvGrpSpPr>
              <a:grpSpLocks/>
            </p:cNvGrpSpPr>
            <p:nvPr/>
          </p:nvGrpSpPr>
          <p:grpSpPr bwMode="auto">
            <a:xfrm>
              <a:off x="7010400" y="3124201"/>
              <a:ext cx="2555081" cy="1242849"/>
              <a:chOff x="336" y="1824"/>
              <a:chExt cx="1392" cy="864"/>
            </a:xfrm>
          </p:grpSpPr>
          <p:sp>
            <p:nvSpPr>
              <p:cNvPr id="41" name="AutoShape 7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1392" cy="864"/>
              </a:xfrm>
              <a:prstGeom prst="flowChartInputOutpu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" name="Text Box 11"/>
              <p:cNvSpPr txBox="1">
                <a:spLocks noChangeArrowheads="1"/>
              </p:cNvSpPr>
              <p:nvPr/>
            </p:nvSpPr>
            <p:spPr bwMode="auto">
              <a:xfrm>
                <a:off x="638" y="2064"/>
                <a:ext cx="528" cy="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400" dirty="0">
                    <a:latin typeface="Times New Roman" pitchFamily="18" charset="0"/>
                  </a:rPr>
                  <a:t>1dm</a:t>
                </a:r>
              </a:p>
            </p:txBody>
          </p:sp>
        </p:grpSp>
        <p:sp>
          <p:nvSpPr>
            <p:cNvPr id="36" name="Text Box 11"/>
            <p:cNvSpPr txBox="1">
              <a:spLocks noChangeArrowheads="1"/>
            </p:cNvSpPr>
            <p:nvPr/>
          </p:nvSpPr>
          <p:spPr bwMode="auto">
            <a:xfrm>
              <a:off x="6324600" y="3335254"/>
              <a:ext cx="969169" cy="457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dirty="0">
                  <a:latin typeface="Times New Roman" pitchFamily="18" charset="0"/>
                </a:rPr>
                <a:t>14 cm</a:t>
              </a:r>
            </a:p>
          </p:txBody>
        </p:sp>
      </p:grpSp>
      <p:cxnSp>
        <p:nvCxnSpPr>
          <p:cNvPr id="43" name="Straight Connector 42"/>
          <p:cNvCxnSpPr/>
          <p:nvPr/>
        </p:nvCxnSpPr>
        <p:spPr>
          <a:xfrm>
            <a:off x="9182142" y="935774"/>
            <a:ext cx="12526" cy="124284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9207194" y="2040517"/>
            <a:ext cx="152400" cy="1219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FB8332B-7CAB-4A20-9FEA-96D7C006838D}"/>
              </a:ext>
            </a:extLst>
          </p:cNvPr>
          <p:cNvSpPr txBox="1"/>
          <p:nvPr/>
        </p:nvSpPr>
        <p:spPr>
          <a:xfrm>
            <a:off x="2637300" y="2115521"/>
            <a:ext cx="1790080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0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63047" y="2893512"/>
                <a:ext cx="6538586" cy="367012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ổi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endParaRPr lang="en-US" sz="2800" b="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𝑑𝑚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0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ả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a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80 :10=18 (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i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ả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a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𝐶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2</m:t>
                      </m:r>
                      <m:d>
                        <m:d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4+18</m:t>
                          </m:r>
                        </m:e>
                      </m:d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64 (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047" y="2893512"/>
                <a:ext cx="6538586" cy="3670126"/>
              </a:xfrm>
              <a:prstGeom prst="rect">
                <a:avLst/>
              </a:prstGeom>
              <a:blipFill rotWithShape="0">
                <a:blip r:embed="rId11"/>
                <a:stretch>
                  <a:fillRect l="-186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4118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10" grpId="0"/>
      <p:bldP spid="44" grpId="0" animBg="1"/>
      <p:bldP spid="15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5406D3E0-29AA-451B-B931-DC2223ED7067}"/>
              </a:ext>
            </a:extLst>
          </p:cNvPr>
          <p:cNvSpPr/>
          <p:nvPr/>
        </p:nvSpPr>
        <p:spPr>
          <a:xfrm>
            <a:off x="7147087" y="-428114"/>
            <a:ext cx="4376857" cy="1125238"/>
          </a:xfrm>
          <a:prstGeom prst="round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dirty="0">
              <a:solidFill>
                <a:schemeClr val="tx1"/>
              </a:solidFill>
              <a:latin typeface="+mj-lt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192" y="0"/>
            <a:ext cx="1173561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4890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842</TotalTime>
  <Words>702</Words>
  <Application>Microsoft Office PowerPoint</Application>
  <PresentationFormat>Widescreen</PresentationFormat>
  <Paragraphs>55</Paragraphs>
  <Slides>10</Slides>
  <Notes>1</Notes>
  <HiddenSlides>0</HiddenSlides>
  <MMClips>2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y laptop</dc:creator>
  <cp:lastModifiedBy>HOANG MEN</cp:lastModifiedBy>
  <cp:revision>48</cp:revision>
  <dcterms:created xsi:type="dcterms:W3CDTF">2021-08-12T07:56:24Z</dcterms:created>
  <dcterms:modified xsi:type="dcterms:W3CDTF">2022-12-26T14:41:18Z</dcterms:modified>
</cp:coreProperties>
</file>